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3884b1fcedd48a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F4C148C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3F88F32">
          <v:shape xmlns:o="urn:schemas-microsoft-com:office:office" xmlns:v="urn:schemas-microsoft-com:vml" id="_x0000_i177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75" DrawAspect="Content" ObjectID="_1571334710" r:id="rId74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4BD048C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21.bin" Id="rId740" /><Relationship Type="http://schemas.openxmlformats.org/officeDocument/2006/relationships/image" Target="/word/media/image1.wmf" Id="rId6" /></Relationships>
</file>